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E469747" w14:textId="5BF66C16" w:rsidR="005674C8" w:rsidRDefault="005674C8" w:rsidP="008928D1">
      <w:pPr>
        <w:jc w:val="center"/>
      </w:pPr>
      <w:r>
        <w:rPr>
          <w:rFonts w:hint="eastAsia"/>
        </w:rPr>
        <w:t>期末考试复习</w:t>
      </w:r>
    </w:p>
    <w:p w14:paraId="15263412" w14:textId="77777777" w:rsidR="005674C8" w:rsidRDefault="005674C8" w:rsidP="005674C8">
      <w:pPr>
        <w:jc w:val="left"/>
      </w:pPr>
      <w:r>
        <w:rPr>
          <w:rFonts w:hint="eastAsia"/>
        </w:rPr>
        <w:t>闭卷考试，120分钟，需要自带2B铅笔，选择/判断题需要涂卡，不允许带计算器</w:t>
      </w:r>
    </w:p>
    <w:p w14:paraId="75A84FA2" w14:textId="77777777" w:rsidR="005674C8" w:rsidRDefault="005674C8" w:rsidP="005674C8">
      <w:pPr>
        <w:jc w:val="left"/>
      </w:pPr>
      <w:r>
        <w:rPr>
          <w:rFonts w:hint="eastAsia"/>
        </w:rPr>
        <w:t>题型：</w:t>
      </w:r>
    </w:p>
    <w:p w14:paraId="5503E36D" w14:textId="77777777" w:rsidR="005674C8" w:rsidRDefault="005674C8" w:rsidP="005674C8">
      <w:pPr>
        <w:jc w:val="left"/>
      </w:pPr>
      <w:r>
        <w:rPr>
          <w:rFonts w:hint="eastAsia"/>
        </w:rPr>
        <w:t>一、选择题（10*2分）</w:t>
      </w:r>
    </w:p>
    <w:p w14:paraId="1138A3E4" w14:textId="77777777" w:rsidR="005674C8" w:rsidRDefault="005674C8" w:rsidP="005674C8">
      <w:pPr>
        <w:pStyle w:val="a3"/>
        <w:numPr>
          <w:ilvl w:val="0"/>
          <w:numId w:val="1"/>
        </w:numPr>
        <w:ind w:firstLineChars="0"/>
        <w:jc w:val="left"/>
      </w:pPr>
      <w:r>
        <w:rPr>
          <w:rFonts w:hint="eastAsia"/>
        </w:rPr>
        <w:t>填空（10*2分）</w:t>
      </w:r>
    </w:p>
    <w:p w14:paraId="44F42CC2" w14:textId="77777777" w:rsidR="005674C8" w:rsidRDefault="005674C8" w:rsidP="005674C8">
      <w:pPr>
        <w:pStyle w:val="a3"/>
        <w:numPr>
          <w:ilvl w:val="0"/>
          <w:numId w:val="1"/>
        </w:numPr>
        <w:ind w:firstLineChars="0"/>
        <w:jc w:val="left"/>
      </w:pPr>
      <w:r>
        <w:rPr>
          <w:rFonts w:hint="eastAsia"/>
        </w:rPr>
        <w:t>计算题（6*10分）</w:t>
      </w:r>
    </w:p>
    <w:p w14:paraId="6665DA87" w14:textId="77777777" w:rsidR="005674C8" w:rsidRPr="00FA153F" w:rsidRDefault="005674C8" w:rsidP="005674C8">
      <w:pPr>
        <w:jc w:val="left"/>
      </w:pPr>
      <w:r>
        <w:rPr>
          <w:rFonts w:hint="eastAsia"/>
        </w:rPr>
        <w:t>考试范围：8.3节以前</w:t>
      </w:r>
    </w:p>
    <w:p w14:paraId="6C7D54E4" w14:textId="77777777" w:rsidR="005674C8" w:rsidRDefault="005674C8" w:rsidP="005674C8">
      <w:pPr>
        <w:jc w:val="left"/>
      </w:pPr>
      <w:r>
        <w:rPr>
          <w:rFonts w:hint="eastAsia"/>
        </w:rPr>
        <w:t>计算题考察内容：</w:t>
      </w:r>
    </w:p>
    <w:p w14:paraId="1F2EA598" w14:textId="77777777" w:rsidR="005674C8" w:rsidRDefault="005674C8" w:rsidP="005674C8">
      <w:pPr>
        <w:pStyle w:val="a3"/>
        <w:numPr>
          <w:ilvl w:val="0"/>
          <w:numId w:val="3"/>
        </w:numPr>
        <w:ind w:firstLineChars="0"/>
        <w:jc w:val="left"/>
      </w:pPr>
      <w:r>
        <w:rPr>
          <w:rFonts w:hint="eastAsia"/>
        </w:rPr>
        <w:t>第一章贝叶斯/全概率公式</w:t>
      </w:r>
    </w:p>
    <w:p w14:paraId="5B9367F2" w14:textId="77777777" w:rsidR="005674C8" w:rsidRDefault="005674C8" w:rsidP="005674C8">
      <w:pPr>
        <w:pStyle w:val="a3"/>
        <w:numPr>
          <w:ilvl w:val="0"/>
          <w:numId w:val="3"/>
        </w:numPr>
        <w:ind w:firstLineChars="0"/>
        <w:jc w:val="left"/>
      </w:pPr>
      <w:r>
        <w:rPr>
          <w:rFonts w:hint="eastAsia"/>
        </w:rPr>
        <w:t>离散型随机变量的分布和数字特征（第二章-第四章）</w:t>
      </w:r>
    </w:p>
    <w:p w14:paraId="4107A3CD" w14:textId="77777777" w:rsidR="005674C8" w:rsidRDefault="005674C8" w:rsidP="005674C8">
      <w:pPr>
        <w:pStyle w:val="a3"/>
        <w:numPr>
          <w:ilvl w:val="0"/>
          <w:numId w:val="3"/>
        </w:numPr>
        <w:ind w:firstLineChars="0"/>
        <w:jc w:val="left"/>
      </w:pPr>
      <w:r>
        <w:rPr>
          <w:rFonts w:hint="eastAsia"/>
        </w:rPr>
        <w:t>连续型随机变量的分布和数字特征（第二章-第四章）</w:t>
      </w:r>
    </w:p>
    <w:p w14:paraId="5D23D719" w14:textId="77777777" w:rsidR="005674C8" w:rsidRDefault="005674C8" w:rsidP="005674C8">
      <w:pPr>
        <w:pStyle w:val="a3"/>
        <w:numPr>
          <w:ilvl w:val="0"/>
          <w:numId w:val="3"/>
        </w:numPr>
        <w:ind w:firstLineChars="0"/>
        <w:jc w:val="left"/>
      </w:pPr>
      <w:proofErr w:type="gramStart"/>
      <w:r>
        <w:rPr>
          <w:rFonts w:hint="eastAsia"/>
        </w:rPr>
        <w:t>矩</w:t>
      </w:r>
      <w:proofErr w:type="gramEnd"/>
      <w:r>
        <w:rPr>
          <w:rFonts w:hint="eastAsia"/>
        </w:rPr>
        <w:t>估计/极大似然估计（第七章）</w:t>
      </w:r>
    </w:p>
    <w:p w14:paraId="42FFBBF0" w14:textId="77777777" w:rsidR="005674C8" w:rsidRDefault="005674C8" w:rsidP="005674C8">
      <w:pPr>
        <w:pStyle w:val="a3"/>
        <w:numPr>
          <w:ilvl w:val="0"/>
          <w:numId w:val="3"/>
        </w:numPr>
        <w:ind w:firstLineChars="0"/>
        <w:jc w:val="left"/>
      </w:pPr>
      <w:r>
        <w:rPr>
          <w:rFonts w:hint="eastAsia"/>
        </w:rPr>
        <w:t>无偏性和有效性（第七章）</w:t>
      </w:r>
    </w:p>
    <w:p w14:paraId="67D9C891" w14:textId="77777777" w:rsidR="005674C8" w:rsidRDefault="005674C8" w:rsidP="005674C8">
      <w:pPr>
        <w:pStyle w:val="a3"/>
        <w:numPr>
          <w:ilvl w:val="0"/>
          <w:numId w:val="3"/>
        </w:numPr>
        <w:ind w:firstLineChars="0"/>
        <w:jc w:val="left"/>
      </w:pPr>
      <w:r>
        <w:rPr>
          <w:rFonts w:hint="eastAsia"/>
        </w:rPr>
        <w:t>假设检验（第八章）</w:t>
      </w:r>
    </w:p>
    <w:p w14:paraId="28F04F79" w14:textId="77777777" w:rsidR="005674C8" w:rsidRDefault="005674C8" w:rsidP="005674C8"/>
    <w:p w14:paraId="2625A4E8" w14:textId="77777777" w:rsidR="005674C8" w:rsidRDefault="005674C8" w:rsidP="005674C8">
      <w:r>
        <w:rPr>
          <w:rFonts w:hint="eastAsia"/>
        </w:rPr>
        <w:t xml:space="preserve">第一章 </w:t>
      </w:r>
    </w:p>
    <w:p w14:paraId="0D342ADB" w14:textId="7498617B" w:rsidR="005674C8" w:rsidRDefault="005674C8" w:rsidP="005674C8">
      <w:r>
        <w:rPr>
          <w:rFonts w:hint="eastAsia"/>
        </w:rPr>
        <w:t>1. 事件的关系及运算</w:t>
      </w:r>
      <w:r w:rsidR="00582D44">
        <w:rPr>
          <w:rFonts w:hint="eastAsia"/>
        </w:rPr>
        <w:t xml:space="preserve"> </w:t>
      </w:r>
    </w:p>
    <w:p w14:paraId="255CCD7B" w14:textId="77777777" w:rsidR="005674C8" w:rsidRDefault="005674C8" w:rsidP="005674C8">
      <w:r>
        <w:rPr>
          <w:rFonts w:hint="eastAsia"/>
        </w:rPr>
        <w:t>与文字的互相转换</w:t>
      </w:r>
    </w:p>
    <w:p w14:paraId="7443AAD1" w14:textId="77777777" w:rsidR="005674C8" w:rsidRDefault="005674C8" w:rsidP="005674C8">
      <w:r>
        <w:rPr>
          <w:rFonts w:hint="eastAsia"/>
        </w:rPr>
        <w:t>例1.3</w:t>
      </w:r>
    </w:p>
    <w:p w14:paraId="62FD0A89" w14:textId="77777777" w:rsidR="005674C8" w:rsidRDefault="005674C8" w:rsidP="005674C8">
      <w:r>
        <w:rPr>
          <w:rFonts w:hint="eastAsia"/>
        </w:rPr>
        <w:t>2. 概率的性质</w:t>
      </w:r>
    </w:p>
    <w:p w14:paraId="208A184A" w14:textId="77777777" w:rsidR="005674C8" w:rsidRDefault="005674C8" w:rsidP="005674C8">
      <w:r>
        <w:rPr>
          <w:rFonts w:hint="eastAsia"/>
        </w:rPr>
        <w:t>非负性</w:t>
      </w:r>
    </w:p>
    <w:p w14:paraId="6CD2A5A6" w14:textId="77777777" w:rsidR="005674C8" w:rsidRDefault="005674C8" w:rsidP="005674C8">
      <w:r>
        <w:rPr>
          <w:rFonts w:hint="eastAsia"/>
        </w:rPr>
        <w:t>规范性</w:t>
      </w:r>
    </w:p>
    <w:p w14:paraId="6829B82E" w14:textId="77777777" w:rsidR="005674C8" w:rsidRDefault="005674C8" w:rsidP="005674C8">
      <w:r>
        <w:rPr>
          <w:rFonts w:hint="eastAsia"/>
        </w:rPr>
        <w:t>可加性</w:t>
      </w:r>
    </w:p>
    <w:p w14:paraId="238BA5B0" w14:textId="77777777" w:rsidR="005674C8" w:rsidRDefault="005674C8" w:rsidP="005674C8">
      <w:r>
        <w:rPr>
          <w:rFonts w:hint="eastAsia"/>
        </w:rPr>
        <w:t>古典概型（排列，组合）</w:t>
      </w:r>
    </w:p>
    <w:p w14:paraId="3F6016C5" w14:textId="77777777" w:rsidR="005674C8" w:rsidRDefault="005674C8" w:rsidP="005674C8">
      <w:r>
        <w:rPr>
          <w:rFonts w:hint="eastAsia"/>
        </w:rPr>
        <w:t>例1.4，例1.5，例1.8</w:t>
      </w:r>
    </w:p>
    <w:p w14:paraId="6456687E" w14:textId="77777777" w:rsidR="005674C8" w:rsidRDefault="005674C8" w:rsidP="005674C8">
      <w:r>
        <w:rPr>
          <w:rFonts w:hint="eastAsia"/>
        </w:rPr>
        <w:t>几何概型</w:t>
      </w:r>
    </w:p>
    <w:p w14:paraId="61F39D50" w14:textId="77777777" w:rsidR="005674C8" w:rsidRDefault="005674C8" w:rsidP="005674C8">
      <w:r>
        <w:rPr>
          <w:rFonts w:hint="eastAsia"/>
        </w:rPr>
        <w:t>逆事件</w:t>
      </w:r>
    </w:p>
    <w:p w14:paraId="59E6E359" w14:textId="77777777" w:rsidR="005674C8" w:rsidRDefault="005674C8" w:rsidP="005674C8">
      <w:r>
        <w:rPr>
          <w:rFonts w:hint="eastAsia"/>
        </w:rPr>
        <w:t>例1.10，例1.12，例1.14</w:t>
      </w:r>
    </w:p>
    <w:p w14:paraId="09ACACA5" w14:textId="77777777" w:rsidR="005674C8" w:rsidRDefault="005674C8" w:rsidP="005674C8"/>
    <w:p w14:paraId="4067EB37" w14:textId="77777777" w:rsidR="005674C8" w:rsidRDefault="005674C8" w:rsidP="005674C8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条件概率与事件的独立性</w:t>
      </w:r>
    </w:p>
    <w:p w14:paraId="6DB77C70" w14:textId="77777777" w:rsidR="005674C8" w:rsidRDefault="005674C8" w:rsidP="005674C8">
      <w:r>
        <w:rPr>
          <w:rFonts w:hint="eastAsia"/>
        </w:rPr>
        <w:t>例1.16，例1.17</w:t>
      </w:r>
    </w:p>
    <w:p w14:paraId="332DBE43" w14:textId="77777777" w:rsidR="005674C8" w:rsidRDefault="005674C8" w:rsidP="005674C8">
      <w:r>
        <w:rPr>
          <w:rFonts w:hint="eastAsia"/>
        </w:rPr>
        <w:t>乘法公式</w:t>
      </w:r>
    </w:p>
    <w:p w14:paraId="7CE8E7A1" w14:textId="77777777" w:rsidR="005674C8" w:rsidRDefault="005674C8" w:rsidP="005674C8">
      <w:r>
        <w:rPr>
          <w:rFonts w:hint="eastAsia"/>
        </w:rPr>
        <w:t>例1.21，例1.22，例1.23</w:t>
      </w:r>
    </w:p>
    <w:p w14:paraId="0E0AFCC9" w14:textId="77777777" w:rsidR="005674C8" w:rsidRDefault="005674C8" w:rsidP="005674C8"/>
    <w:p w14:paraId="569050B5" w14:textId="77777777" w:rsidR="005674C8" w:rsidRDefault="005674C8" w:rsidP="005674C8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全概率公式</w:t>
      </w:r>
    </w:p>
    <w:p w14:paraId="7975179A" w14:textId="77777777" w:rsidR="005674C8" w:rsidRDefault="005674C8" w:rsidP="005674C8">
      <w:r>
        <w:rPr>
          <w:rFonts w:hint="eastAsia"/>
        </w:rPr>
        <w:t>互不相容完备事件组</w:t>
      </w:r>
    </w:p>
    <w:p w14:paraId="1C1765B6" w14:textId="77777777" w:rsidR="005674C8" w:rsidRDefault="005674C8" w:rsidP="005674C8">
      <w:r>
        <w:rPr>
          <w:rFonts w:hint="eastAsia"/>
        </w:rPr>
        <w:t>例1.19</w:t>
      </w:r>
    </w:p>
    <w:p w14:paraId="48A5A6D9" w14:textId="77777777" w:rsidR="005674C8" w:rsidRDefault="005674C8" w:rsidP="005674C8"/>
    <w:p w14:paraId="15FEA15C" w14:textId="77777777" w:rsidR="005674C8" w:rsidRDefault="005674C8" w:rsidP="005674C8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贝叶斯公式</w:t>
      </w:r>
    </w:p>
    <w:p w14:paraId="648107AF" w14:textId="77777777" w:rsidR="005674C8" w:rsidRDefault="005674C8" w:rsidP="005674C8">
      <w:r>
        <w:rPr>
          <w:rFonts w:hint="eastAsia"/>
        </w:rPr>
        <w:t>例1.20</w:t>
      </w:r>
    </w:p>
    <w:p w14:paraId="4510A66E" w14:textId="77777777" w:rsidR="005674C8" w:rsidRDefault="005674C8" w:rsidP="005674C8"/>
    <w:p w14:paraId="2ACDAC58" w14:textId="77777777" w:rsidR="005674C8" w:rsidRDefault="005674C8" w:rsidP="005674C8">
      <w:r>
        <w:rPr>
          <w:rFonts w:hint="eastAsia"/>
        </w:rPr>
        <w:t>课后习题：1.8,1.9,1.15,1.16,1.18,1.22,1.23,1.24</w:t>
      </w:r>
    </w:p>
    <w:p w14:paraId="2F597267" w14:textId="77777777" w:rsidR="005674C8" w:rsidRDefault="005674C8" w:rsidP="005674C8"/>
    <w:p w14:paraId="1586A95F" w14:textId="77777777" w:rsidR="005674C8" w:rsidRDefault="005674C8" w:rsidP="005674C8">
      <w:r>
        <w:rPr>
          <w:rFonts w:hint="eastAsia"/>
        </w:rPr>
        <w:t>第二章</w:t>
      </w:r>
    </w:p>
    <w:p w14:paraId="6A1C4DB8" w14:textId="77777777" w:rsidR="005674C8" w:rsidRDefault="005674C8" w:rsidP="005674C8"/>
    <w:p w14:paraId="5ADE6C20" w14:textId="77777777" w:rsidR="005674C8" w:rsidRDefault="005674C8" w:rsidP="005674C8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分布函数F（x）的性质及图形</w:t>
      </w:r>
    </w:p>
    <w:p w14:paraId="21E6F120" w14:textId="77777777" w:rsidR="005674C8" w:rsidRDefault="005674C8" w:rsidP="005674C8">
      <w:r>
        <w:rPr>
          <w:rFonts w:hint="eastAsia"/>
        </w:rPr>
        <w:t>F（x）的性质的</w:t>
      </w:r>
      <w:proofErr w:type="gramStart"/>
      <w:r>
        <w:rPr>
          <w:rFonts w:hint="eastAsia"/>
        </w:rPr>
        <w:t>词需要</w:t>
      </w:r>
      <w:proofErr w:type="gramEnd"/>
      <w:r>
        <w:rPr>
          <w:rFonts w:hint="eastAsia"/>
        </w:rPr>
        <w:t>掌握的非常精确</w:t>
      </w:r>
    </w:p>
    <w:p w14:paraId="33BD28E0" w14:textId="77777777" w:rsidR="005674C8" w:rsidRDefault="005674C8" w:rsidP="005674C8">
      <w:r>
        <w:rPr>
          <w:rFonts w:hint="eastAsia"/>
        </w:rPr>
        <w:t>例2.1</w:t>
      </w:r>
    </w:p>
    <w:p w14:paraId="7AD5E174" w14:textId="77777777" w:rsidR="005674C8" w:rsidRDefault="005674C8" w:rsidP="005674C8">
      <w:r>
        <w:rPr>
          <w:rFonts w:hint="eastAsia"/>
        </w:rPr>
        <w:t>离散型：</w:t>
      </w:r>
    </w:p>
    <w:p w14:paraId="7A37154D" w14:textId="77777777" w:rsidR="005674C8" w:rsidRDefault="005674C8" w:rsidP="005674C8">
      <w:r>
        <w:rPr>
          <w:rFonts w:hint="eastAsia"/>
        </w:rPr>
        <w:t>两点分布</w:t>
      </w:r>
    </w:p>
    <w:p w14:paraId="2E39160C" w14:textId="77777777" w:rsidR="005674C8" w:rsidRDefault="005674C8" w:rsidP="005674C8">
      <w:r>
        <w:rPr>
          <w:rFonts w:hint="eastAsia"/>
        </w:rPr>
        <w:t>二项分布</w:t>
      </w:r>
    </w:p>
    <w:p w14:paraId="5F0F9390" w14:textId="77777777" w:rsidR="005674C8" w:rsidRDefault="005674C8" w:rsidP="005674C8">
      <w:r>
        <w:rPr>
          <w:rFonts w:hint="eastAsia"/>
        </w:rPr>
        <w:t>泊松分布</w:t>
      </w:r>
    </w:p>
    <w:p w14:paraId="739CE6E8" w14:textId="77777777" w:rsidR="005674C8" w:rsidRDefault="005674C8" w:rsidP="005674C8">
      <w:r>
        <w:rPr>
          <w:rFonts w:hint="eastAsia"/>
        </w:rPr>
        <w:t>定理2.2不考</w:t>
      </w:r>
    </w:p>
    <w:p w14:paraId="65534C30" w14:textId="77777777" w:rsidR="005674C8" w:rsidRDefault="005674C8" w:rsidP="005674C8">
      <w:r>
        <w:rPr>
          <w:rFonts w:hint="eastAsia"/>
        </w:rPr>
        <w:t>例2.2，例2.3，例2.4</w:t>
      </w:r>
    </w:p>
    <w:p w14:paraId="479EBBA8" w14:textId="77777777" w:rsidR="005674C8" w:rsidRDefault="005674C8" w:rsidP="005674C8">
      <w:r>
        <w:rPr>
          <w:rFonts w:hint="eastAsia"/>
        </w:rPr>
        <w:t>定理2.3不考</w:t>
      </w:r>
    </w:p>
    <w:p w14:paraId="2F91FD4A" w14:textId="77777777" w:rsidR="005674C8" w:rsidRDefault="005674C8" w:rsidP="005674C8"/>
    <w:p w14:paraId="0EAED0E2" w14:textId="77777777" w:rsidR="005674C8" w:rsidRDefault="005674C8" w:rsidP="005674C8">
      <w:r>
        <w:rPr>
          <w:rFonts w:hint="eastAsia"/>
        </w:rPr>
        <w:t>连续型：（查表）</w:t>
      </w:r>
    </w:p>
    <w:p w14:paraId="63902F23" w14:textId="77777777" w:rsidR="005674C8" w:rsidRDefault="005674C8" w:rsidP="005674C8">
      <w:r>
        <w:rPr>
          <w:rFonts w:hint="eastAsia"/>
        </w:rPr>
        <w:t>例2.10，例2.11，例2.12</w:t>
      </w:r>
    </w:p>
    <w:p w14:paraId="2D6D4508" w14:textId="77777777" w:rsidR="005674C8" w:rsidRDefault="005674C8" w:rsidP="005674C8">
      <w:r>
        <w:rPr>
          <w:rFonts w:hint="eastAsia"/>
        </w:rPr>
        <w:t>概率密度函数f（x），f（x）和F（x）的关系</w:t>
      </w:r>
    </w:p>
    <w:p w14:paraId="53FE0C49" w14:textId="77777777" w:rsidR="005674C8" w:rsidRDefault="005674C8" w:rsidP="005674C8">
      <w:r>
        <w:rPr>
          <w:rFonts w:hint="eastAsia"/>
        </w:rPr>
        <w:t>均匀分布</w:t>
      </w:r>
    </w:p>
    <w:p w14:paraId="542A3831" w14:textId="77777777" w:rsidR="005674C8" w:rsidRDefault="005674C8" w:rsidP="005674C8">
      <w:r>
        <w:rPr>
          <w:rFonts w:hint="eastAsia"/>
        </w:rPr>
        <w:t>指数分布</w:t>
      </w:r>
    </w:p>
    <w:p w14:paraId="72BA8A50" w14:textId="77777777" w:rsidR="005674C8" w:rsidRDefault="005674C8" w:rsidP="005674C8">
      <w:r>
        <w:rPr>
          <w:rFonts w:hint="eastAsia"/>
        </w:rPr>
        <w:t>正态分布（标准正态分布，一般正态分布如何向标准正态分布转化：标准化）</w:t>
      </w:r>
    </w:p>
    <w:p w14:paraId="79590915" w14:textId="77777777" w:rsidR="005674C8" w:rsidRDefault="005674C8" w:rsidP="005674C8">
      <w:r>
        <w:rPr>
          <w:rFonts w:hint="eastAsia"/>
        </w:rPr>
        <w:t>φ（x）</w:t>
      </w:r>
    </w:p>
    <w:p w14:paraId="67BE6BBA" w14:textId="77777777" w:rsidR="005674C8" w:rsidRDefault="005674C8" w:rsidP="005674C8">
      <w:r>
        <w:rPr>
          <w:rFonts w:hint="eastAsia"/>
        </w:rPr>
        <w:t>例2.13，例2.16，例2.17，例2.18</w:t>
      </w:r>
    </w:p>
    <w:p w14:paraId="0F37BD94" w14:textId="77777777" w:rsidR="005674C8" w:rsidRDefault="005674C8" w:rsidP="005674C8"/>
    <w:p w14:paraId="687085AB" w14:textId="77777777" w:rsidR="005674C8" w:rsidRDefault="005674C8" w:rsidP="005674C8">
      <w:pPr>
        <w:pStyle w:val="a3"/>
        <w:numPr>
          <w:ilvl w:val="0"/>
          <w:numId w:val="4"/>
        </w:numPr>
        <w:ind w:firstLineChars="0"/>
      </w:pPr>
      <w:r>
        <w:t>f</w:t>
      </w:r>
      <w:r>
        <w:rPr>
          <w:rFonts w:hint="eastAsia"/>
        </w:rPr>
        <w:t>（x）的性质及图形</w:t>
      </w:r>
    </w:p>
    <w:p w14:paraId="3FC4E616" w14:textId="77777777" w:rsidR="005674C8" w:rsidRDefault="005674C8" w:rsidP="005674C8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六大分布</w:t>
      </w:r>
    </w:p>
    <w:p w14:paraId="7FBBA238" w14:textId="77777777" w:rsidR="005674C8" w:rsidRDefault="005674C8" w:rsidP="005674C8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随机变量函数的分布，只用掌握离散型随机变量</w:t>
      </w:r>
    </w:p>
    <w:p w14:paraId="3FABA06A" w14:textId="77777777" w:rsidR="00DE16E7" w:rsidRDefault="005874C1" w:rsidP="005874C1">
      <w:pPr>
        <w:spacing w:line="360" w:lineRule="auto"/>
        <w:rPr>
          <w:b/>
          <w:bCs/>
          <w:color w:val="FF0000"/>
          <w:bdr w:val="single" w:sz="4" w:space="0" w:color="auto"/>
        </w:rPr>
      </w:pPr>
      <w:r>
        <w:t>习题</w:t>
      </w:r>
      <w:r w:rsidRPr="00DE16E7">
        <w:rPr>
          <w:rFonts w:hint="eastAsia"/>
          <w:b/>
          <w:bCs/>
          <w:color w:val="FF0000"/>
          <w:bdr w:val="single" w:sz="4" w:space="0" w:color="auto"/>
        </w:rPr>
        <w:t>2.4</w:t>
      </w:r>
      <w:r w:rsidR="00DE16E7">
        <w:rPr>
          <w:rFonts w:hint="eastAsia"/>
          <w:b/>
          <w:bCs/>
          <w:color w:val="FF0000"/>
          <w:bdr w:val="single" w:sz="4" w:space="0" w:color="auto"/>
        </w:rPr>
        <w:t>？？？？？？</w:t>
      </w:r>
    </w:p>
    <w:p w14:paraId="6DF92FB0" w14:textId="42187775" w:rsidR="005874C1" w:rsidRDefault="005874C1" w:rsidP="005874C1">
      <w:pPr>
        <w:spacing w:line="360" w:lineRule="auto"/>
      </w:pPr>
      <w:r>
        <w:rPr>
          <w:rFonts w:hint="eastAsia"/>
        </w:rPr>
        <w:t>,2.5,2.14,2.15,2.17,2.26,2.27</w:t>
      </w:r>
    </w:p>
    <w:p w14:paraId="0BA76CED" w14:textId="77777777" w:rsidR="005874C1" w:rsidRDefault="005874C1" w:rsidP="005874C1">
      <w:pPr>
        <w:spacing w:line="360" w:lineRule="auto"/>
      </w:pPr>
    </w:p>
    <w:p w14:paraId="310A687C" w14:textId="77777777" w:rsidR="005874C1" w:rsidRDefault="005874C1" w:rsidP="005874C1">
      <w:pPr>
        <w:spacing w:line="360" w:lineRule="auto"/>
      </w:pPr>
      <w:r>
        <w:rPr>
          <w:rFonts w:hint="eastAsia"/>
        </w:rPr>
        <w:t>第三章</w:t>
      </w:r>
    </w:p>
    <w:p w14:paraId="77573336" w14:textId="77777777" w:rsidR="005874C1" w:rsidRDefault="005874C1" w:rsidP="005874C1">
      <w:pPr>
        <w:spacing w:line="360" w:lineRule="auto"/>
      </w:pPr>
    </w:p>
    <w:p w14:paraId="67549A79" w14:textId="77777777" w:rsidR="005874C1" w:rsidRDefault="005874C1" w:rsidP="005874C1">
      <w:pPr>
        <w:pStyle w:val="a3"/>
        <w:numPr>
          <w:ilvl w:val="0"/>
          <w:numId w:val="5"/>
        </w:numPr>
        <w:spacing w:line="360" w:lineRule="auto"/>
        <w:ind w:firstLineChars="0"/>
      </w:pPr>
      <w:r>
        <w:rPr>
          <w:rFonts w:hint="eastAsia"/>
        </w:rPr>
        <w:t>联合分布的定义和性质</w:t>
      </w:r>
    </w:p>
    <w:p w14:paraId="33B6F78A" w14:textId="77777777" w:rsidR="005874C1" w:rsidRDefault="005874C1" w:rsidP="005874C1">
      <w:pPr>
        <w:pStyle w:val="a3"/>
        <w:numPr>
          <w:ilvl w:val="0"/>
          <w:numId w:val="5"/>
        </w:numPr>
        <w:spacing w:line="360" w:lineRule="auto"/>
        <w:ind w:firstLineChars="0"/>
      </w:pPr>
      <w:r>
        <w:rPr>
          <w:rFonts w:hint="eastAsia"/>
        </w:rPr>
        <w:t>二维离散型随机变量概率的性质</w:t>
      </w:r>
    </w:p>
    <w:p w14:paraId="0D432BF9" w14:textId="77777777" w:rsidR="005874C1" w:rsidRDefault="005874C1" w:rsidP="005874C1">
      <w:pPr>
        <w:pStyle w:val="a3"/>
        <w:numPr>
          <w:ilvl w:val="0"/>
          <w:numId w:val="5"/>
        </w:numPr>
        <w:spacing w:line="360" w:lineRule="auto"/>
        <w:ind w:firstLineChars="0"/>
      </w:pPr>
      <w:r>
        <w:rPr>
          <w:rFonts w:hint="eastAsia"/>
        </w:rPr>
        <w:t>二维连续型随机变量概率的性质</w:t>
      </w:r>
    </w:p>
    <w:p w14:paraId="64FAA3D4" w14:textId="77777777" w:rsidR="005874C1" w:rsidRDefault="005874C1" w:rsidP="005874C1">
      <w:pPr>
        <w:spacing w:line="360" w:lineRule="auto"/>
      </w:pPr>
      <w:r>
        <w:rPr>
          <w:rFonts w:hint="eastAsia"/>
        </w:rPr>
        <w:t xml:space="preserve">例3.2 </w:t>
      </w:r>
    </w:p>
    <w:p w14:paraId="7E6BFAF1" w14:textId="77777777" w:rsidR="005874C1" w:rsidRDefault="005874C1" w:rsidP="005874C1">
      <w:pPr>
        <w:spacing w:line="360" w:lineRule="auto"/>
      </w:pPr>
      <w:r>
        <w:rPr>
          <w:rFonts w:hint="eastAsia"/>
        </w:rPr>
        <w:t>二维正态分布，只要求掌握参数的含义</w:t>
      </w:r>
    </w:p>
    <w:p w14:paraId="0F86E438" w14:textId="77777777" w:rsidR="005874C1" w:rsidRDefault="005874C1" w:rsidP="005874C1">
      <w:pPr>
        <w:pStyle w:val="a3"/>
        <w:numPr>
          <w:ilvl w:val="0"/>
          <w:numId w:val="5"/>
        </w:numPr>
        <w:spacing w:line="360" w:lineRule="auto"/>
        <w:ind w:firstLineChars="0"/>
      </w:pPr>
      <w:r>
        <w:rPr>
          <w:rFonts w:hint="eastAsia"/>
        </w:rPr>
        <w:t>边缘分布（离散和连续型都要求掌握）</w:t>
      </w:r>
    </w:p>
    <w:p w14:paraId="44EDE4C7" w14:textId="77777777" w:rsidR="005874C1" w:rsidRDefault="005874C1" w:rsidP="005874C1">
      <w:pPr>
        <w:spacing w:line="360" w:lineRule="auto"/>
      </w:pPr>
      <w:r>
        <w:rPr>
          <w:rFonts w:hint="eastAsia"/>
        </w:rPr>
        <w:t>例3.4</w:t>
      </w:r>
    </w:p>
    <w:p w14:paraId="756E751D" w14:textId="77777777" w:rsidR="005874C1" w:rsidRDefault="005874C1" w:rsidP="005874C1">
      <w:pPr>
        <w:spacing w:line="360" w:lineRule="auto"/>
      </w:pPr>
      <w:r>
        <w:rPr>
          <w:rFonts w:hint="eastAsia"/>
        </w:rPr>
        <w:t>条件分布不考</w:t>
      </w:r>
    </w:p>
    <w:p w14:paraId="298FDD09" w14:textId="77777777" w:rsidR="005874C1" w:rsidRDefault="005874C1" w:rsidP="005874C1">
      <w:pPr>
        <w:spacing w:line="360" w:lineRule="auto"/>
      </w:pPr>
    </w:p>
    <w:p w14:paraId="0F1F73B8" w14:textId="77777777" w:rsidR="005874C1" w:rsidRDefault="005874C1" w:rsidP="005874C1">
      <w:pPr>
        <w:pStyle w:val="a3"/>
        <w:numPr>
          <w:ilvl w:val="0"/>
          <w:numId w:val="5"/>
        </w:numPr>
        <w:spacing w:line="360" w:lineRule="auto"/>
        <w:ind w:firstLineChars="0"/>
      </w:pPr>
      <w:r>
        <w:rPr>
          <w:rFonts w:hint="eastAsia"/>
        </w:rPr>
        <w:lastRenderedPageBreak/>
        <w:t>独立性</w:t>
      </w:r>
    </w:p>
    <w:p w14:paraId="44A71E54" w14:textId="77777777" w:rsidR="005874C1" w:rsidRDefault="005874C1" w:rsidP="005874C1">
      <w:pPr>
        <w:pStyle w:val="a3"/>
        <w:numPr>
          <w:ilvl w:val="0"/>
          <w:numId w:val="5"/>
        </w:numPr>
        <w:spacing w:line="360" w:lineRule="auto"/>
        <w:ind w:firstLineChars="0"/>
      </w:pPr>
      <w:r>
        <w:rPr>
          <w:rFonts w:hint="eastAsia"/>
        </w:rPr>
        <w:t>多维随机变量函数的分布：和的分布</w:t>
      </w:r>
    </w:p>
    <w:p w14:paraId="5A43571A" w14:textId="40401710" w:rsidR="005874C1" w:rsidRPr="00C3052C" w:rsidRDefault="005874C1" w:rsidP="005874C1">
      <w:pPr>
        <w:pStyle w:val="a3"/>
        <w:spacing w:line="360" w:lineRule="auto"/>
        <w:ind w:left="360" w:firstLineChars="0" w:firstLine="0"/>
        <w:rPr>
          <w:rFonts w:hint="eastAsia"/>
          <w:b/>
          <w:bCs/>
          <w:sz w:val="32"/>
          <w:szCs w:val="36"/>
        </w:rPr>
      </w:pPr>
      <w:r w:rsidRPr="00C3052C">
        <w:rPr>
          <w:rFonts w:hint="eastAsia"/>
          <w:b/>
          <w:bCs/>
          <w:sz w:val="32"/>
          <w:szCs w:val="36"/>
        </w:rPr>
        <w:t>例3.13，例3.15</w:t>
      </w:r>
      <w:r w:rsidR="00334E80" w:rsidRPr="00C3052C">
        <w:rPr>
          <w:b/>
          <w:bCs/>
          <w:sz w:val="32"/>
          <w:szCs w:val="36"/>
        </w:rPr>
        <w:t xml:space="preserve">  </w:t>
      </w:r>
      <w:r w:rsidR="00334E80" w:rsidRPr="00C3052C">
        <w:rPr>
          <w:rFonts w:hint="eastAsia"/>
          <w:b/>
          <w:bCs/>
          <w:sz w:val="32"/>
          <w:szCs w:val="36"/>
        </w:rPr>
        <w:t>？？？卷积公式</w:t>
      </w:r>
    </w:p>
    <w:p w14:paraId="6F19AC3A" w14:textId="1623EE57" w:rsidR="005874C1" w:rsidRDefault="005874C1" w:rsidP="005874C1">
      <w:pPr>
        <w:pStyle w:val="a3"/>
        <w:spacing w:line="360" w:lineRule="auto"/>
        <w:ind w:left="360" w:firstLineChars="0" w:firstLine="0"/>
      </w:pPr>
      <w:r>
        <w:rPr>
          <w:rFonts w:hint="eastAsia"/>
        </w:rPr>
        <w:t>商的分布，最大最小值的分布不考</w:t>
      </w:r>
    </w:p>
    <w:p w14:paraId="2C34D5D5" w14:textId="1429796C" w:rsidR="005874C1" w:rsidRDefault="005874C1" w:rsidP="005874C1">
      <w:pPr>
        <w:spacing w:line="360" w:lineRule="auto"/>
      </w:pPr>
      <w:r>
        <w:t>习题</w:t>
      </w:r>
      <w:r>
        <w:rPr>
          <w:rFonts w:hint="eastAsia"/>
        </w:rPr>
        <w:t>：3.7,3.13（1），3.15,3.22</w:t>
      </w:r>
    </w:p>
    <w:p w14:paraId="01FC1810" w14:textId="77777777" w:rsidR="005874C1" w:rsidRDefault="005874C1" w:rsidP="005874C1">
      <w:pPr>
        <w:spacing w:line="360" w:lineRule="auto"/>
      </w:pPr>
      <w:r>
        <w:rPr>
          <w:rFonts w:hint="eastAsia"/>
        </w:rPr>
        <w:t>第四章</w:t>
      </w:r>
    </w:p>
    <w:p w14:paraId="3F33BC75" w14:textId="77777777" w:rsidR="005874C1" w:rsidRDefault="005874C1" w:rsidP="005874C1">
      <w:pPr>
        <w:spacing w:line="360" w:lineRule="auto"/>
      </w:pPr>
      <w:r>
        <w:rPr>
          <w:rFonts w:hint="eastAsia"/>
        </w:rPr>
        <w:t xml:space="preserve">1. </w:t>
      </w:r>
      <w:r w:rsidRPr="00523084">
        <w:rPr>
          <w:rFonts w:hint="eastAsia"/>
          <w:color w:val="FF0000"/>
        </w:rPr>
        <w:t>期望、方差的定义，性质</w:t>
      </w:r>
      <w:r>
        <w:rPr>
          <w:rFonts w:hint="eastAsia"/>
        </w:rPr>
        <w:t>（离散、连续型都需要掌握）</w:t>
      </w:r>
    </w:p>
    <w:p w14:paraId="3ED1B983" w14:textId="77777777" w:rsidR="005874C1" w:rsidRDefault="005874C1" w:rsidP="005874C1">
      <w:pPr>
        <w:spacing w:line="360" w:lineRule="auto"/>
      </w:pPr>
      <w:r>
        <w:rPr>
          <w:rFonts w:hint="eastAsia"/>
        </w:rPr>
        <w:t>期望的性质（P107）（1），（2），（3）</w:t>
      </w:r>
    </w:p>
    <w:p w14:paraId="0EC69B61" w14:textId="77777777" w:rsidR="005874C1" w:rsidRDefault="005874C1" w:rsidP="005874C1">
      <w:pPr>
        <w:spacing w:line="360" w:lineRule="auto"/>
      </w:pPr>
      <w:r>
        <w:rPr>
          <w:rFonts w:hint="eastAsia"/>
        </w:rPr>
        <w:t>方差的性质（P113）（1），（2），（3）</w:t>
      </w:r>
    </w:p>
    <w:p w14:paraId="744381F8" w14:textId="77777777" w:rsidR="005874C1" w:rsidRDefault="005874C1" w:rsidP="005874C1">
      <w:pPr>
        <w:spacing w:line="360" w:lineRule="auto"/>
      </w:pPr>
      <w:r>
        <w:rPr>
          <w:rFonts w:hint="eastAsia"/>
        </w:rPr>
        <w:t>切比雪夫不等式（2分）</w:t>
      </w:r>
    </w:p>
    <w:p w14:paraId="5CDE0DF7" w14:textId="77777777" w:rsidR="005874C1" w:rsidRPr="004A37AB" w:rsidRDefault="005874C1" w:rsidP="005874C1">
      <w:pPr>
        <w:spacing w:line="360" w:lineRule="auto"/>
      </w:pPr>
      <w:r>
        <w:rPr>
          <w:rFonts w:hint="eastAsia"/>
        </w:rPr>
        <w:t xml:space="preserve">例4.23， 例4.24， </w:t>
      </w:r>
    </w:p>
    <w:p w14:paraId="4DCA94C5" w14:textId="77777777" w:rsidR="005874C1" w:rsidRDefault="005874C1" w:rsidP="005874C1">
      <w:pPr>
        <w:spacing w:line="360" w:lineRule="auto"/>
      </w:pPr>
      <w:r>
        <w:rPr>
          <w:rFonts w:hint="eastAsia"/>
        </w:rPr>
        <w:t>2. 六大分布的期望，方差（至少要记住结论）</w:t>
      </w:r>
    </w:p>
    <w:p w14:paraId="6FBA33D0" w14:textId="77777777" w:rsidR="005874C1" w:rsidRDefault="005874C1" w:rsidP="005874C1">
      <w:pPr>
        <w:spacing w:line="360" w:lineRule="auto"/>
      </w:pPr>
      <w:r>
        <w:rPr>
          <w:rFonts w:hint="eastAsia"/>
        </w:rPr>
        <w:t>3. 随机变量函数的期望</w:t>
      </w:r>
    </w:p>
    <w:p w14:paraId="5562A221" w14:textId="77777777" w:rsidR="005874C1" w:rsidRDefault="005874C1" w:rsidP="005874C1">
      <w:pPr>
        <w:spacing w:line="360" w:lineRule="auto"/>
      </w:pPr>
      <w:r>
        <w:rPr>
          <w:rFonts w:hint="eastAsia"/>
        </w:rPr>
        <w:t>例4.10，例4.12，例4.14</w:t>
      </w:r>
    </w:p>
    <w:p w14:paraId="43F2B7A9" w14:textId="77777777" w:rsidR="005874C1" w:rsidRDefault="005874C1" w:rsidP="005874C1">
      <w:pPr>
        <w:spacing w:line="360" w:lineRule="auto"/>
      </w:pPr>
      <w:r>
        <w:rPr>
          <w:rFonts w:hint="eastAsia"/>
        </w:rPr>
        <w:t>4. 矩的定义</w:t>
      </w:r>
    </w:p>
    <w:p w14:paraId="517CA8E8" w14:textId="77777777" w:rsidR="005874C1" w:rsidRPr="00523084" w:rsidRDefault="005874C1" w:rsidP="005874C1">
      <w:pPr>
        <w:spacing w:line="360" w:lineRule="auto"/>
        <w:rPr>
          <w:color w:val="FF0000"/>
        </w:rPr>
      </w:pPr>
      <w:r>
        <w:rPr>
          <w:rFonts w:hint="eastAsia"/>
        </w:rPr>
        <w:t xml:space="preserve">5. </w:t>
      </w:r>
      <w:r w:rsidRPr="00523084">
        <w:rPr>
          <w:rFonts w:hint="eastAsia"/>
          <w:color w:val="FF0000"/>
        </w:rPr>
        <w:t>协方差和相关系数的定义、性质</w:t>
      </w:r>
    </w:p>
    <w:p w14:paraId="3668B64E" w14:textId="77777777" w:rsidR="005874C1" w:rsidRDefault="005874C1" w:rsidP="005874C1">
      <w:pPr>
        <w:spacing w:line="360" w:lineRule="auto"/>
      </w:pPr>
      <w:r>
        <w:rPr>
          <w:rFonts w:hint="eastAsia"/>
        </w:rPr>
        <w:t>协方差的性质（P118）（1），（2），（3）</w:t>
      </w:r>
    </w:p>
    <w:p w14:paraId="6A26A8FF" w14:textId="77777777" w:rsidR="005874C1" w:rsidRDefault="005874C1" w:rsidP="005874C1">
      <w:pPr>
        <w:spacing w:line="360" w:lineRule="auto"/>
      </w:pPr>
      <w:r>
        <w:rPr>
          <w:rFonts w:hint="eastAsia"/>
        </w:rPr>
        <w:t>定理4.7：如果X，Y相互独立，则</w:t>
      </w:r>
      <w:proofErr w:type="spellStart"/>
      <w:r>
        <w:rPr>
          <w:rFonts w:hint="eastAsia"/>
        </w:rPr>
        <w:t>Cov</w:t>
      </w:r>
      <w:proofErr w:type="spellEnd"/>
      <w:r>
        <w:rPr>
          <w:rFonts w:hint="eastAsia"/>
        </w:rPr>
        <w:t>（X,Y）=0，反之则不成立</w:t>
      </w:r>
    </w:p>
    <w:p w14:paraId="682E3698" w14:textId="77777777" w:rsidR="005874C1" w:rsidRDefault="005874C1" w:rsidP="005874C1">
      <w:pPr>
        <w:spacing w:line="360" w:lineRule="auto"/>
      </w:pPr>
      <w:r>
        <w:rPr>
          <w:rFonts w:hint="eastAsia"/>
        </w:rPr>
        <w:t>相关系数的性质（P119）（1），（2）</w:t>
      </w:r>
    </w:p>
    <w:p w14:paraId="4FF15E01" w14:textId="77777777" w:rsidR="005874C1" w:rsidRDefault="005874C1" w:rsidP="005874C1">
      <w:pPr>
        <w:spacing w:line="360" w:lineRule="auto"/>
      </w:pPr>
      <w:r>
        <w:rPr>
          <w:rFonts w:hint="eastAsia"/>
        </w:rPr>
        <w:t>ρ=0,1，-1都是什么意义；0&lt;ρ&lt;1，-1&lt;ρ&lt;0</w:t>
      </w:r>
    </w:p>
    <w:p w14:paraId="79B01EB5" w14:textId="77777777" w:rsidR="005874C1" w:rsidRDefault="005874C1" w:rsidP="005874C1">
      <w:pPr>
        <w:spacing w:line="360" w:lineRule="auto"/>
      </w:pPr>
      <w:r>
        <w:rPr>
          <w:rFonts w:hint="eastAsia"/>
        </w:rPr>
        <w:t>例4.29的结论</w:t>
      </w:r>
    </w:p>
    <w:p w14:paraId="7496F77E" w14:textId="77777777" w:rsidR="005874C1" w:rsidRDefault="005874C1" w:rsidP="005874C1">
      <w:pPr>
        <w:spacing w:line="360" w:lineRule="auto"/>
      </w:pPr>
      <w:r>
        <w:rPr>
          <w:rFonts w:hint="eastAsia"/>
        </w:rPr>
        <w:t>例4.30,例4.31</w:t>
      </w:r>
    </w:p>
    <w:p w14:paraId="5EA192C9" w14:textId="77777777" w:rsidR="005874C1" w:rsidRPr="00523084" w:rsidRDefault="005874C1" w:rsidP="005874C1">
      <w:pPr>
        <w:spacing w:line="360" w:lineRule="auto"/>
      </w:pPr>
      <w:r>
        <w:rPr>
          <w:rFonts w:hint="eastAsia"/>
        </w:rPr>
        <w:t>协方差矩阵不考</w:t>
      </w:r>
    </w:p>
    <w:p w14:paraId="77890627" w14:textId="77777777" w:rsidR="005874C1" w:rsidRDefault="005874C1" w:rsidP="005874C1">
      <w:pPr>
        <w:spacing w:line="360" w:lineRule="auto"/>
      </w:pPr>
      <w:r>
        <w:rPr>
          <w:rFonts w:hint="eastAsia"/>
        </w:rPr>
        <w:t>习题4.22,4.28,4.18,4.26,4.27</w:t>
      </w:r>
    </w:p>
    <w:p w14:paraId="5EBDFDE7" w14:textId="77777777" w:rsidR="005874C1" w:rsidRDefault="005874C1" w:rsidP="005874C1">
      <w:pPr>
        <w:spacing w:line="360" w:lineRule="auto"/>
      </w:pPr>
    </w:p>
    <w:p w14:paraId="39C26AF3" w14:textId="77777777" w:rsidR="005874C1" w:rsidRDefault="005874C1" w:rsidP="005874C1">
      <w:pPr>
        <w:spacing w:line="360" w:lineRule="auto"/>
      </w:pPr>
      <w:r>
        <w:rPr>
          <w:rFonts w:hint="eastAsia"/>
        </w:rPr>
        <w:t>第五章</w:t>
      </w:r>
    </w:p>
    <w:p w14:paraId="728DB28F" w14:textId="77777777" w:rsidR="005874C1" w:rsidRDefault="005874C1" w:rsidP="005874C1">
      <w:pPr>
        <w:spacing w:line="360" w:lineRule="auto"/>
      </w:pPr>
      <w:r>
        <w:rPr>
          <w:rFonts w:hint="eastAsia"/>
        </w:rPr>
        <w:t>1. 大数定律和中心极限定理</w:t>
      </w:r>
    </w:p>
    <w:p w14:paraId="41080053" w14:textId="77777777" w:rsidR="005874C1" w:rsidRDefault="005874C1" w:rsidP="005874C1">
      <w:pPr>
        <w:spacing w:line="360" w:lineRule="auto"/>
      </w:pPr>
      <w:r>
        <w:rPr>
          <w:rFonts w:hint="eastAsia"/>
        </w:rPr>
        <w:t>习题5.1,5.2</w:t>
      </w:r>
    </w:p>
    <w:p w14:paraId="6B014B0A" w14:textId="77777777" w:rsidR="005874C1" w:rsidRDefault="005874C1" w:rsidP="005874C1">
      <w:pPr>
        <w:spacing w:line="360" w:lineRule="auto"/>
      </w:pPr>
    </w:p>
    <w:p w14:paraId="2BA8A523" w14:textId="77777777" w:rsidR="005874C1" w:rsidRDefault="005874C1" w:rsidP="005874C1">
      <w:pPr>
        <w:spacing w:line="360" w:lineRule="auto"/>
      </w:pPr>
      <w:r>
        <w:rPr>
          <w:rFonts w:hint="eastAsia"/>
        </w:rPr>
        <w:lastRenderedPageBreak/>
        <w:t>第六章</w:t>
      </w:r>
    </w:p>
    <w:p w14:paraId="7FD3F5C5" w14:textId="77777777" w:rsidR="005874C1" w:rsidRDefault="005874C1" w:rsidP="005874C1">
      <w:pPr>
        <w:spacing w:line="360" w:lineRule="auto"/>
      </w:pPr>
      <w:r>
        <w:rPr>
          <w:rFonts w:hint="eastAsia"/>
        </w:rPr>
        <w:t>1. 总体和样本的区别和联系</w:t>
      </w:r>
    </w:p>
    <w:p w14:paraId="01888067" w14:textId="77777777" w:rsidR="005874C1" w:rsidRDefault="005874C1" w:rsidP="005874C1">
      <w:pPr>
        <w:spacing w:line="360" w:lineRule="auto"/>
      </w:pPr>
      <w:r>
        <w:rPr>
          <w:rFonts w:hint="eastAsia"/>
        </w:rPr>
        <w:t>2. 简单随机样本的性质</w:t>
      </w:r>
    </w:p>
    <w:p w14:paraId="6CB2B061" w14:textId="77777777" w:rsidR="005874C1" w:rsidRDefault="005874C1" w:rsidP="005874C1">
      <w:pPr>
        <w:spacing w:line="360" w:lineRule="auto"/>
      </w:pPr>
      <w:r>
        <w:rPr>
          <w:rFonts w:hint="eastAsia"/>
        </w:rPr>
        <w:t>3. 统计量的定义，常用统计量</w:t>
      </w:r>
    </w:p>
    <w:p w14:paraId="1E256597" w14:textId="77777777" w:rsidR="005874C1" w:rsidRDefault="005874C1" w:rsidP="005874C1">
      <w:pPr>
        <w:spacing w:line="360" w:lineRule="auto"/>
      </w:pPr>
      <w:r>
        <w:rPr>
          <w:rFonts w:hint="eastAsia"/>
        </w:rPr>
        <w:t>不考顺序统计量</w:t>
      </w:r>
    </w:p>
    <w:p w14:paraId="1BB70389" w14:textId="77777777" w:rsidR="005874C1" w:rsidRDefault="005874C1" w:rsidP="005874C1">
      <w:pPr>
        <w:spacing w:line="360" w:lineRule="auto"/>
      </w:pPr>
      <w:r>
        <w:rPr>
          <w:rFonts w:hint="eastAsia"/>
        </w:rPr>
        <w:t>4. 三大抽样分布：</w:t>
      </w:r>
      <w:r w:rsidRPr="009251CE">
        <w:rPr>
          <w:position w:val="-10"/>
        </w:rPr>
        <w:object w:dxaOrig="760" w:dyaOrig="360" w14:anchorId="44AA51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85pt;height:18pt" o:ole="">
            <v:imagedata r:id="rId5" o:title=""/>
          </v:shape>
          <o:OLEObject Type="Embed" ProgID="Equation.DSMT4" ShapeID="_x0000_i1025" DrawAspect="Content" ObjectID="_1659727233" r:id="rId6"/>
        </w:object>
      </w:r>
      <w:r>
        <w:t xml:space="preserve"> 分布的构成</w:t>
      </w:r>
      <w:r>
        <w:rPr>
          <w:rFonts w:hint="eastAsia"/>
        </w:rPr>
        <w:t>，</w:t>
      </w:r>
      <w:r>
        <w:t>性质</w:t>
      </w:r>
      <w:r>
        <w:rPr>
          <w:rFonts w:hint="eastAsia"/>
        </w:rPr>
        <w:t>：自由度，上α分位数的定义，对称性</w:t>
      </w:r>
    </w:p>
    <w:p w14:paraId="570F62A7" w14:textId="77777777" w:rsidR="005874C1" w:rsidRDefault="005874C1" w:rsidP="005874C1">
      <w:pPr>
        <w:spacing w:line="360" w:lineRule="auto"/>
      </w:pPr>
      <w:r w:rsidRPr="009251CE">
        <w:rPr>
          <w:position w:val="-12"/>
        </w:rPr>
        <w:object w:dxaOrig="1540" w:dyaOrig="360" w14:anchorId="54FA4DF9">
          <v:shape id="_x0000_i1026" type="#_x0000_t75" style="width:77.1pt;height:18pt" o:ole="">
            <v:imagedata r:id="rId7" o:title=""/>
          </v:shape>
          <o:OLEObject Type="Embed" ProgID="Equation.DSMT4" ShapeID="_x0000_i1026" DrawAspect="Content" ObjectID="_1659727234" r:id="rId8"/>
        </w:object>
      </w:r>
      <w:r>
        <w:t xml:space="preserve"> </w:t>
      </w:r>
    </w:p>
    <w:p w14:paraId="0448903D" w14:textId="77777777" w:rsidR="005874C1" w:rsidRDefault="005874C1" w:rsidP="005874C1">
      <w:pPr>
        <w:spacing w:line="360" w:lineRule="auto"/>
      </w:pPr>
      <w:r w:rsidRPr="009251CE">
        <w:rPr>
          <w:position w:val="-30"/>
        </w:rPr>
        <w:object w:dxaOrig="2299" w:dyaOrig="680" w14:anchorId="218E1CA1">
          <v:shape id="_x0000_i1027" type="#_x0000_t75" style="width:114.9pt;height:34.15pt" o:ole="">
            <v:imagedata r:id="rId9" o:title=""/>
          </v:shape>
          <o:OLEObject Type="Embed" ProgID="Equation.DSMT4" ShapeID="_x0000_i1027" DrawAspect="Content" ObjectID="_1659727235" r:id="rId10"/>
        </w:object>
      </w:r>
      <w:r>
        <w:t xml:space="preserve"> </w:t>
      </w:r>
    </w:p>
    <w:p w14:paraId="6ED23964" w14:textId="77777777" w:rsidR="005874C1" w:rsidRDefault="005874C1" w:rsidP="005874C1">
      <w:pPr>
        <w:spacing w:line="360" w:lineRule="auto"/>
      </w:pPr>
      <w:r>
        <w:rPr>
          <w:rFonts w:hint="eastAsia"/>
        </w:rPr>
        <w:t>定理6.2 两个结论，推论1</w:t>
      </w:r>
    </w:p>
    <w:p w14:paraId="11F0AB3D" w14:textId="77777777" w:rsidR="005874C1" w:rsidRDefault="005874C1" w:rsidP="005874C1">
      <w:pPr>
        <w:spacing w:line="360" w:lineRule="auto"/>
      </w:pPr>
      <w:r>
        <w:rPr>
          <w:rFonts w:hint="eastAsia"/>
        </w:rPr>
        <w:t>最大最小统计量的分布不考</w:t>
      </w:r>
    </w:p>
    <w:p w14:paraId="58E60B04" w14:textId="77777777" w:rsidR="005874C1" w:rsidRDefault="005874C1" w:rsidP="005874C1">
      <w:pPr>
        <w:spacing w:line="360" w:lineRule="auto"/>
      </w:pPr>
      <w:r>
        <w:rPr>
          <w:rFonts w:hint="eastAsia"/>
        </w:rPr>
        <w:t>例6.4，注意</w:t>
      </w:r>
      <w:r w:rsidRPr="004D0CB6">
        <w:rPr>
          <w:position w:val="-12"/>
        </w:rPr>
        <w:object w:dxaOrig="820" w:dyaOrig="380" w14:anchorId="63ED17CA">
          <v:shape id="_x0000_i1028" type="#_x0000_t75" style="width:41.1pt;height:18.9pt" o:ole="">
            <v:imagedata r:id="rId11" o:title=""/>
          </v:shape>
          <o:OLEObject Type="Embed" ProgID="Equation.DSMT4" ShapeID="_x0000_i1028" DrawAspect="Content" ObjectID="_1659727236" r:id="rId12"/>
        </w:object>
      </w:r>
      <w:r>
        <w:t xml:space="preserve"> 的分布怎么得到的</w:t>
      </w:r>
    </w:p>
    <w:p w14:paraId="0C4179B7" w14:textId="77777777" w:rsidR="005874C1" w:rsidRPr="009251CE" w:rsidRDefault="005874C1" w:rsidP="005874C1">
      <w:pPr>
        <w:spacing w:line="360" w:lineRule="auto"/>
      </w:pPr>
      <w:r w:rsidRPr="004D0CB6">
        <w:rPr>
          <w:position w:val="-122"/>
        </w:rPr>
        <w:object w:dxaOrig="3300" w:dyaOrig="2560" w14:anchorId="19B68F48">
          <v:shape id="_x0000_i1029" type="#_x0000_t75" style="width:165.25pt;height:127.85pt" o:ole="">
            <v:imagedata r:id="rId13" o:title=""/>
          </v:shape>
          <o:OLEObject Type="Embed" ProgID="Equation.DSMT4" ShapeID="_x0000_i1029" DrawAspect="Content" ObjectID="_1659727237" r:id="rId14"/>
        </w:object>
      </w:r>
      <w:r>
        <w:t xml:space="preserve"> </w:t>
      </w:r>
    </w:p>
    <w:p w14:paraId="46E70C1D" w14:textId="77777777" w:rsidR="005874C1" w:rsidRDefault="005874C1" w:rsidP="005874C1">
      <w:pPr>
        <w:spacing w:line="360" w:lineRule="auto"/>
      </w:pPr>
      <w:r>
        <w:rPr>
          <w:rFonts w:hint="eastAsia"/>
        </w:rPr>
        <w:t xml:space="preserve">例6.5 </w:t>
      </w:r>
    </w:p>
    <w:p w14:paraId="28C89BF0" w14:textId="77777777" w:rsidR="005874C1" w:rsidRDefault="005874C1" w:rsidP="005874C1">
      <w:pPr>
        <w:spacing w:line="360" w:lineRule="auto"/>
      </w:pPr>
      <w:r>
        <w:rPr>
          <w:rFonts w:hint="eastAsia"/>
        </w:rPr>
        <w:t>习题：6.1,6.2,6.7,6.12</w:t>
      </w:r>
    </w:p>
    <w:p w14:paraId="33131324" w14:textId="77777777" w:rsidR="005874C1" w:rsidRDefault="005874C1" w:rsidP="005874C1">
      <w:pPr>
        <w:spacing w:line="360" w:lineRule="auto"/>
      </w:pPr>
    </w:p>
    <w:p w14:paraId="7DD21475" w14:textId="77777777" w:rsidR="005874C1" w:rsidRDefault="005874C1" w:rsidP="005874C1">
      <w:pPr>
        <w:spacing w:line="360" w:lineRule="auto"/>
      </w:pPr>
      <w:r>
        <w:rPr>
          <w:rFonts w:hint="eastAsia"/>
        </w:rPr>
        <w:t>第七章</w:t>
      </w:r>
    </w:p>
    <w:p w14:paraId="7F67B82C" w14:textId="77777777" w:rsidR="005874C1" w:rsidRDefault="005874C1" w:rsidP="005874C1">
      <w:pPr>
        <w:spacing w:line="360" w:lineRule="auto"/>
      </w:pPr>
      <w:r>
        <w:rPr>
          <w:rFonts w:hint="eastAsia"/>
        </w:rPr>
        <w:t xml:space="preserve">1. </w:t>
      </w:r>
      <w:proofErr w:type="gramStart"/>
      <w:r>
        <w:rPr>
          <w:rFonts w:hint="eastAsia"/>
        </w:rPr>
        <w:t>矩</w:t>
      </w:r>
      <w:proofErr w:type="gramEnd"/>
      <w:r>
        <w:rPr>
          <w:rFonts w:hint="eastAsia"/>
        </w:rPr>
        <w:t>估计，极大似然估计</w:t>
      </w:r>
    </w:p>
    <w:p w14:paraId="491170F0" w14:textId="77777777" w:rsidR="005874C1" w:rsidRDefault="005874C1" w:rsidP="005874C1">
      <w:pPr>
        <w:spacing w:line="360" w:lineRule="auto"/>
      </w:pPr>
      <w:r>
        <w:rPr>
          <w:rFonts w:hint="eastAsia"/>
        </w:rPr>
        <w:t>例7.1，例7.2，例7.3，例7.5，例7.6， 例7.7，例7.8</w:t>
      </w:r>
    </w:p>
    <w:p w14:paraId="3D2671E4" w14:textId="77777777" w:rsidR="005874C1" w:rsidRDefault="005874C1" w:rsidP="005874C1">
      <w:pPr>
        <w:spacing w:line="360" w:lineRule="auto"/>
      </w:pPr>
      <w:r>
        <w:rPr>
          <w:rFonts w:hint="eastAsia"/>
        </w:rPr>
        <w:t>2. 无偏性，有效性的定义</w:t>
      </w:r>
    </w:p>
    <w:p w14:paraId="06EC1558" w14:textId="77777777" w:rsidR="005874C1" w:rsidRDefault="005874C1" w:rsidP="005874C1">
      <w:pPr>
        <w:spacing w:line="360" w:lineRule="auto"/>
      </w:pPr>
      <w:r>
        <w:rPr>
          <w:rFonts w:hint="eastAsia"/>
        </w:rPr>
        <w:t xml:space="preserve">例7.10， 例7.12 </w:t>
      </w:r>
    </w:p>
    <w:p w14:paraId="29FB7875" w14:textId="77777777" w:rsidR="005874C1" w:rsidRDefault="005874C1" w:rsidP="005874C1">
      <w:pPr>
        <w:spacing w:line="360" w:lineRule="auto"/>
      </w:pPr>
      <w:r>
        <w:rPr>
          <w:rFonts w:hint="eastAsia"/>
        </w:rPr>
        <w:t>一致性不考</w:t>
      </w:r>
    </w:p>
    <w:p w14:paraId="2F48EFC8" w14:textId="77777777" w:rsidR="005874C1" w:rsidRDefault="005874C1" w:rsidP="005874C1">
      <w:pPr>
        <w:spacing w:line="360" w:lineRule="auto"/>
      </w:pPr>
      <w:r>
        <w:rPr>
          <w:rFonts w:hint="eastAsia"/>
        </w:rPr>
        <w:t>3. 区间估计，置信区间，置信水平（要求与第八章假设检验一致）</w:t>
      </w:r>
    </w:p>
    <w:p w14:paraId="1C2385E1" w14:textId="77777777" w:rsidR="005874C1" w:rsidRDefault="005874C1" w:rsidP="005874C1">
      <w:pPr>
        <w:spacing w:line="360" w:lineRule="auto"/>
      </w:pPr>
      <w:r>
        <w:rPr>
          <w:rFonts w:hint="eastAsia"/>
        </w:rPr>
        <w:t>习题7.2,7.3</w:t>
      </w:r>
    </w:p>
    <w:p w14:paraId="19D3C163" w14:textId="77777777" w:rsidR="005874C1" w:rsidRDefault="005874C1" w:rsidP="005874C1">
      <w:pPr>
        <w:spacing w:line="360" w:lineRule="auto"/>
      </w:pPr>
      <w:r>
        <w:rPr>
          <w:rFonts w:hint="eastAsia"/>
        </w:rPr>
        <w:lastRenderedPageBreak/>
        <w:t>单侧置信区间不考</w:t>
      </w:r>
    </w:p>
    <w:p w14:paraId="6BAEB2BA" w14:textId="77777777" w:rsidR="005874C1" w:rsidRDefault="005874C1" w:rsidP="005874C1">
      <w:pPr>
        <w:spacing w:line="360" w:lineRule="auto"/>
      </w:pPr>
    </w:p>
    <w:p w14:paraId="280B7984" w14:textId="77777777" w:rsidR="005874C1" w:rsidRDefault="005874C1" w:rsidP="005874C1">
      <w:pPr>
        <w:spacing w:line="360" w:lineRule="auto"/>
      </w:pPr>
      <w:r>
        <w:rPr>
          <w:rFonts w:hint="eastAsia"/>
        </w:rPr>
        <w:t>第八章</w:t>
      </w:r>
    </w:p>
    <w:p w14:paraId="5B417ED0" w14:textId="77777777" w:rsidR="005874C1" w:rsidRDefault="005874C1" w:rsidP="005874C1">
      <w:pPr>
        <w:spacing w:line="360" w:lineRule="auto"/>
      </w:pPr>
      <w:r>
        <w:rPr>
          <w:rFonts w:hint="eastAsia"/>
        </w:rPr>
        <w:t>1. 第一类、第二类错误的定义，性质</w:t>
      </w:r>
    </w:p>
    <w:p w14:paraId="7AAAE4CD" w14:textId="77777777" w:rsidR="005874C1" w:rsidRDefault="005874C1" w:rsidP="005874C1">
      <w:pPr>
        <w:spacing w:line="360" w:lineRule="auto"/>
      </w:pPr>
      <w:r>
        <w:rPr>
          <w:rFonts w:hint="eastAsia"/>
        </w:rPr>
        <w:t>2. 假设检验：</w:t>
      </w:r>
    </w:p>
    <w:p w14:paraId="09187441" w14:textId="77777777" w:rsidR="005874C1" w:rsidRDefault="005874C1" w:rsidP="005874C1">
      <w:pPr>
        <w:spacing w:line="360" w:lineRule="auto"/>
      </w:pPr>
      <w:proofErr w:type="gramStart"/>
      <w:r>
        <w:rPr>
          <w:rFonts w:hint="eastAsia"/>
        </w:rPr>
        <w:t>只考单正</w:t>
      </w:r>
      <w:proofErr w:type="gramEnd"/>
      <w:r>
        <w:rPr>
          <w:rFonts w:hint="eastAsia"/>
        </w:rPr>
        <w:t>态总体</w:t>
      </w:r>
    </w:p>
    <w:p w14:paraId="0A3084C2" w14:textId="77777777" w:rsidR="005874C1" w:rsidRDefault="005874C1" w:rsidP="005874C1">
      <w:pPr>
        <w:pStyle w:val="a3"/>
        <w:numPr>
          <w:ilvl w:val="0"/>
          <w:numId w:val="6"/>
        </w:numPr>
        <w:spacing w:line="360" w:lineRule="auto"/>
        <w:ind w:firstLineChars="0"/>
      </w:pPr>
      <w:r>
        <w:rPr>
          <w:rFonts w:hint="eastAsia"/>
        </w:rPr>
        <w:t>对μ进行检验</w:t>
      </w:r>
      <w:r w:rsidRPr="00831C85">
        <w:rPr>
          <w:position w:val="-64"/>
        </w:rPr>
        <w:object w:dxaOrig="2920" w:dyaOrig="1400" w14:anchorId="0BA36A0B">
          <v:shape id="_x0000_i1030" type="#_x0000_t75" style="width:145.85pt;height:70.15pt" o:ole="">
            <v:imagedata r:id="rId15" o:title=""/>
          </v:shape>
          <o:OLEObject Type="Embed" ProgID="Equation.DSMT4" ShapeID="_x0000_i1030" DrawAspect="Content" ObjectID="_1659727238" r:id="rId16"/>
        </w:object>
      </w:r>
      <w:r>
        <w:t xml:space="preserve"> </w:t>
      </w:r>
    </w:p>
    <w:p w14:paraId="0261C139" w14:textId="77777777" w:rsidR="005874C1" w:rsidRDefault="005874C1" w:rsidP="005874C1">
      <w:pPr>
        <w:pStyle w:val="a3"/>
        <w:numPr>
          <w:ilvl w:val="0"/>
          <w:numId w:val="6"/>
        </w:numPr>
        <w:spacing w:line="360" w:lineRule="auto"/>
        <w:ind w:firstLineChars="0"/>
      </w:pPr>
      <w:r>
        <w:rPr>
          <w:rFonts w:hint="eastAsia"/>
        </w:rPr>
        <w:t>对σ进行检验：μ未知：</w:t>
      </w:r>
      <w:r w:rsidRPr="00831C85">
        <w:rPr>
          <w:position w:val="-24"/>
        </w:rPr>
        <w:object w:dxaOrig="2460" w:dyaOrig="660" w14:anchorId="1727D3E8">
          <v:shape id="_x0000_i1031" type="#_x0000_t75" style="width:123.25pt;height:33.25pt" o:ole="">
            <v:imagedata r:id="rId17" o:title=""/>
          </v:shape>
          <o:OLEObject Type="Embed" ProgID="Equation.DSMT4" ShapeID="_x0000_i1031" DrawAspect="Content" ObjectID="_1659727239" r:id="rId18"/>
        </w:object>
      </w:r>
      <w:r>
        <w:t xml:space="preserve"> </w:t>
      </w:r>
    </w:p>
    <w:p w14:paraId="0A537801" w14:textId="43F1B79C" w:rsidR="00555445" w:rsidRPr="005674C8" w:rsidRDefault="005874C1" w:rsidP="00E15990">
      <w:pPr>
        <w:spacing w:line="360" w:lineRule="auto"/>
      </w:pPr>
      <w:r>
        <w:rPr>
          <w:rFonts w:hint="eastAsia"/>
        </w:rPr>
        <w:t>习题8.1,</w:t>
      </w:r>
      <w:r>
        <w:rPr>
          <w:rFonts w:hint="eastAsia"/>
        </w:rPr>
        <w:tab/>
        <w:t>8.3（2）</w:t>
      </w:r>
    </w:p>
    <w:sectPr w:rsidR="00555445" w:rsidRPr="005674C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9451D85"/>
    <w:multiLevelType w:val="hybridMultilevel"/>
    <w:tmpl w:val="887A2E32"/>
    <w:lvl w:ilvl="0" w:tplc="FD4C0F4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D284A95"/>
    <w:multiLevelType w:val="hybridMultilevel"/>
    <w:tmpl w:val="A1F0E518"/>
    <w:lvl w:ilvl="0" w:tplc="8D7C614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BFE7044"/>
    <w:multiLevelType w:val="hybridMultilevel"/>
    <w:tmpl w:val="A6103D34"/>
    <w:lvl w:ilvl="0" w:tplc="755A85F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69716FDB"/>
    <w:multiLevelType w:val="hybridMultilevel"/>
    <w:tmpl w:val="3BFC8326"/>
    <w:lvl w:ilvl="0" w:tplc="BD087CF4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6CA5354E"/>
    <w:multiLevelType w:val="hybridMultilevel"/>
    <w:tmpl w:val="6AD01360"/>
    <w:lvl w:ilvl="0" w:tplc="6D109CD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784C49B8"/>
    <w:multiLevelType w:val="hybridMultilevel"/>
    <w:tmpl w:val="760C2538"/>
    <w:lvl w:ilvl="0" w:tplc="25F207C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5"/>
  </w:num>
  <w:num w:numId="5">
    <w:abstractNumId w:val="0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E1A8A"/>
    <w:rsid w:val="002E1A8A"/>
    <w:rsid w:val="00334E80"/>
    <w:rsid w:val="004073A2"/>
    <w:rsid w:val="00555445"/>
    <w:rsid w:val="005674C8"/>
    <w:rsid w:val="00582D44"/>
    <w:rsid w:val="005874C1"/>
    <w:rsid w:val="00670687"/>
    <w:rsid w:val="008928D1"/>
    <w:rsid w:val="00C3052C"/>
    <w:rsid w:val="00DE16E7"/>
    <w:rsid w:val="00E159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18FFD55"/>
  <w15:chartTrackingRefBased/>
  <w15:docId w15:val="{4326B110-91ED-4855-9001-C677FC172F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674C8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674C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5</TotalTime>
  <Pages>1</Pages>
  <Words>280</Words>
  <Characters>1599</Characters>
  <Application>Microsoft Office Word</Application>
  <DocSecurity>0</DocSecurity>
  <Lines>13</Lines>
  <Paragraphs>3</Paragraphs>
  <ScaleCrop>false</ScaleCrop>
  <Company/>
  <LinksUpToDate>false</LinksUpToDate>
  <CharactersWithSpaces>18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亚奇 王</dc:creator>
  <cp:keywords/>
  <dc:description/>
  <cp:lastModifiedBy>亚奇 王</cp:lastModifiedBy>
  <cp:revision>13</cp:revision>
  <dcterms:created xsi:type="dcterms:W3CDTF">2020-07-31T02:13:00Z</dcterms:created>
  <dcterms:modified xsi:type="dcterms:W3CDTF">2020-08-23T14:34:00Z</dcterms:modified>
</cp:coreProperties>
</file>